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1023" w:type="dxa"/>
        <w:tblLook w:val="04A0"/>
      </w:tblPr>
      <w:tblGrid>
        <w:gridCol w:w="11023"/>
      </w:tblGrid>
      <w:tr w:rsidR="00297E33" w:rsidRPr="00D203CB" w:rsidTr="00297E33">
        <w:tc>
          <w:tcPr>
            <w:tcW w:w="11023" w:type="dxa"/>
          </w:tcPr>
          <w:p w:rsidR="00297E33" w:rsidRPr="00D203CB" w:rsidRDefault="00202393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9" type="#_x0000_t202" style="position:absolute;margin-left:28pt;margin-top:18.55pt;width:393.45pt;height:33.4pt;z-index:251679744;mso-width-relative:margin;mso-height-relative:margin" fillcolor="#eeece1" strokecolor="#eeece1">
                  <v:textbox style="mso-next-textbox:#_x0000_s1049">
                    <w:txbxContent>
                      <w:p w:rsidR="008B63C9" w:rsidRPr="002128E7" w:rsidRDefault="008B63C9" w:rsidP="008B63C9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تمارين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8B63C9" w:rsidRPr="002128E7" w:rsidRDefault="008B63C9" w:rsidP="008B63C9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التأثيرات البينية   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2128E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Pr="00D203CB"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2" type="#_x0000_t75" style="position:absolute;margin-left:459.65pt;margin-top:17.95pt;width:68.25pt;height:38.3pt;z-index:251682816" wrapcoords="-237 0 -237 21273 21600 21273 21600 0 -237 0">
                  <v:imagedata r:id="rId5" o:title=""/>
                  <w10:wrap type="tight"/>
                </v:shape>
                <o:OLEObject Type="Embed" ProgID="PBrush" ShapeID="_x0000_s1052" DrawAspect="Content" ObjectID="_1444861872" r:id="rId6"/>
              </w:pict>
            </w:r>
            <w:r w:rsidRPr="00D203CB"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roundrect id="_x0000_s1051" style="position:absolute;margin-left:455.9pt;margin-top:15.9pt;width:75.7pt;height:41.35pt;z-index:-251634688" arcsize="10923f" fillcolor="#eeece1">
                  <v:shadow on="t" color="#404040" opacity=".5" offset="-6pt,-6pt"/>
                </v:roundrect>
              </w:pict>
            </w:r>
            <w:r w:rsidR="001A72D7"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</w:p>
          <w:p w:rsidR="001A72D7" w:rsidRPr="00D203CB" w:rsidRDefault="00202393">
            <w:pPr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noProof/>
                <w:rtl/>
                <w:lang w:eastAsia="fr-FR"/>
              </w:rPr>
              <w:pict>
                <v:roundrect id="_x0000_s1050" style="position:absolute;margin-left:14.9pt;margin-top:4.2pt;width:420pt;height:39.5pt;z-index:-251635712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</w:p>
          <w:p w:rsidR="001A72D7" w:rsidRPr="00D203CB" w:rsidRDefault="001A72D7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1A72D7" w:rsidRPr="00D203CB" w:rsidRDefault="001A72D7">
            <w:pPr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1A72D7" w:rsidRPr="00D203CB" w:rsidRDefault="001A72D7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297E33" w:rsidRPr="00D203CB" w:rsidTr="0064402E">
        <w:tc>
          <w:tcPr>
            <w:tcW w:w="11023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297E33" w:rsidRPr="00D203CB" w:rsidRDefault="00297E33" w:rsidP="0062155A">
            <w:pPr>
              <w:bidi/>
              <w:contextualSpacing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>تمرين 1</w:t>
            </w:r>
          </w:p>
        </w:tc>
      </w:tr>
      <w:tr w:rsidR="00D203CB" w:rsidRPr="00D203CB" w:rsidTr="00D203CB">
        <w:trPr>
          <w:trHeight w:val="4399"/>
        </w:trPr>
        <w:tc>
          <w:tcPr>
            <w:tcW w:w="11023" w:type="dxa"/>
          </w:tcPr>
          <w:p w:rsidR="00D203CB" w:rsidRPr="00D203CB" w:rsidRDefault="00D203CB" w:rsidP="00201624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</w:rPr>
              <w:t>1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-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نعطي كتلة الأرض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=6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 xml:space="preserve">24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 شعاعها </w:t>
            </w:r>
            <w:r w:rsidRPr="00D203CB">
              <w:rPr>
                <w:rFonts w:asciiTheme="majorBidi" w:hAnsiTheme="majorBidi" w:cstheme="majorBidi"/>
                <w:b/>
                <w:bCs/>
              </w:rPr>
              <w:t>R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</w:rPr>
              <w:t>=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</w:rPr>
              <w:t>6,4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3</w:t>
            </w:r>
            <w:r w:rsidRPr="00D203CB">
              <w:rPr>
                <w:rFonts w:asciiTheme="majorBidi" w:hAnsiTheme="majorBidi" w:cstheme="majorBidi"/>
                <w:b/>
                <w:bCs/>
              </w:rPr>
              <w:t>Km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كتلة القمر 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r w:rsidRPr="00D203CB">
              <w:rPr>
                <w:rFonts w:asciiTheme="majorBidi" w:hAnsiTheme="majorBidi" w:cstheme="majorBidi"/>
                <w:b/>
                <w:bCs/>
              </w:rPr>
              <w:t>=7,35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22</w:t>
            </w:r>
            <w:r w:rsidRPr="00D203CB">
              <w:rPr>
                <w:rFonts w:asciiTheme="majorBidi" w:hAnsiTheme="majorBidi" w:cstheme="majorBidi"/>
                <w:b/>
                <w:bCs/>
              </w:rPr>
              <w:t>kg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شعاعه </w:t>
            </w:r>
            <w:r w:rsidRPr="00D203CB">
              <w:rPr>
                <w:rFonts w:asciiTheme="majorBidi" w:hAnsiTheme="majorBidi" w:cstheme="majorBidi"/>
                <w:b/>
                <w:bCs/>
              </w:rPr>
              <w:t>R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r w:rsidRPr="00D203CB">
              <w:rPr>
                <w:rFonts w:asciiTheme="majorBidi" w:hAnsiTheme="majorBidi" w:cstheme="majorBidi"/>
                <w:b/>
                <w:bCs/>
              </w:rPr>
              <w:t>= 1,73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6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ثابتة التجاذب الكوني </w:t>
            </w:r>
            <w:r w:rsidRPr="00D203CB">
              <w:rPr>
                <w:rFonts w:asciiTheme="majorBidi" w:hAnsiTheme="majorBidi" w:cstheme="majorBidi"/>
                <w:b/>
                <w:bCs/>
              </w:rPr>
              <w:t>G=6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</w:rPr>
              <w:t>,67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</w:rPr>
              <w:t>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11</w:t>
            </w:r>
            <w:r w:rsidRPr="00D203CB">
              <w:rPr>
                <w:rFonts w:asciiTheme="majorBidi" w:hAnsiTheme="majorBidi" w:cstheme="majorBidi"/>
                <w:b/>
                <w:bCs/>
              </w:rPr>
              <w:t>N.m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2</w:t>
            </w:r>
            <w:r w:rsidRPr="00D203CB">
              <w:rPr>
                <w:rFonts w:asciiTheme="majorBidi" w:hAnsiTheme="majorBidi" w:cstheme="majorBidi"/>
                <w:b/>
                <w:bCs/>
              </w:rPr>
              <w:t>kg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-2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. المسافة بين سطحي الأرض والقمر </w:t>
            </w:r>
            <w:r w:rsidRPr="00D203CB">
              <w:rPr>
                <w:rFonts w:asciiTheme="majorBidi" w:hAnsiTheme="majorBidi" w:cstheme="majorBidi"/>
                <w:b/>
                <w:bCs/>
              </w:rPr>
              <w:t>d=3,76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8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D203CB" w:rsidRPr="00D203CB" w:rsidRDefault="00D203CB" w:rsidP="0062155A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1-1: ذكر بقانون التجاذب الكوني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.                                                                                                                 </w:t>
            </w:r>
          </w:p>
          <w:p w:rsidR="00D203CB" w:rsidRPr="00D203CB" w:rsidRDefault="00D203CB" w:rsidP="00297E33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-1: أعط تعبير الشدة المشتركة لتأثير التجاذب الكوني بين الأرض و القمر بدلال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rtl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و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rtl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</w:rPr>
              <w:t>R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203CB">
              <w:rPr>
                <w:rFonts w:asciiTheme="majorBidi" w:hAnsiTheme="majorBidi" w:cstheme="majorBidi"/>
                <w:b/>
                <w:bCs/>
              </w:rPr>
              <w:t>R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</w:rPr>
              <w:t>d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أحسب قيمتها. </w:t>
            </w:r>
          </w:p>
          <w:p w:rsidR="00D203CB" w:rsidRPr="00D203CB" w:rsidRDefault="00D203CB" w:rsidP="0062155A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3-1: حدد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</w:rPr>
              <w:t>مميزات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قوة التجاذب الكوني للأرض على القمر. مثل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</w:rPr>
              <w:t>متجهتها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على رسم واضح.                                      </w:t>
            </w:r>
          </w:p>
          <w:p w:rsidR="00D203CB" w:rsidRPr="00D203CB" w:rsidRDefault="00D203CB" w:rsidP="00297E33">
            <w:pPr>
              <w:bidi/>
              <w:contextualSpacing/>
              <w:rPr>
                <w:rFonts w:asciiTheme="majorBidi" w:hAnsiTheme="majorBidi" w:cstheme="majorBidi"/>
                <w:b/>
                <w:bCs/>
                <w:lang w:bidi="ar-MA"/>
              </w:rPr>
            </w:pP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</w:rPr>
              <w:t>2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-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نهمل</w:t>
            </w:r>
            <w:proofErr w:type="spellEnd"/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دوران الأرض حول نفسها</w:t>
            </w:r>
          </w:p>
          <w:p w:rsidR="00D203CB" w:rsidRPr="00D203CB" w:rsidRDefault="00D203CB" w:rsidP="0062155A">
            <w:pPr>
              <w:bidi/>
              <w:contextualSpacing/>
              <w:rPr>
                <w:rFonts w:asciiTheme="majorBidi" w:eastAsiaTheme="minorEastAsia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-1-  بين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ن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بير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شدة مجال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على سطح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ارض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يكتب على شكل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=G.</w:t>
            </w:r>
            <m:oMath>
              <m:f>
                <m:fPr>
                  <m:ctrlPr>
                    <w:rPr>
                      <w:rFonts w:ascii="Cambria Math" w:hAnsiTheme="majorBidi" w:cstheme="majorBidi"/>
                      <w:b/>
                      <w:bCs/>
                      <w:i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T</m:t>
                      </m:r>
                    </m:sub>
                  </m:sSub>
                </m:num>
                <m:den>
                  <m:sSubSup>
                    <m:sSubSupPr>
                      <m:ctrlPr>
                        <w:rPr>
                          <w:rFonts w:ascii="Cambria Math" w:hAnsiTheme="majorBidi" w:cstheme="majorBidi"/>
                          <w:b/>
                          <w:bCs/>
                          <w:i/>
                          <w:lang w:bidi="ar-MA"/>
                        </w:rPr>
                      </m:ctrlPr>
                    </m:sSub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R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T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lang w:bidi="ar-MA"/>
                        </w:rPr>
                        <m:t>2</m:t>
                      </m:r>
                    </m:sup>
                  </m:sSubSup>
                </m:den>
              </m:f>
            </m:oMath>
          </w:p>
          <w:p w:rsidR="00D203CB" w:rsidRPr="00D203CB" w:rsidRDefault="00D203CB" w:rsidP="00D203CB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2-2-اكتب تعبير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h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شدة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عند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لارتفاع </w:t>
            </w:r>
            <w:r w:rsidRPr="00D203CB">
              <w:rPr>
                <w:rFonts w:asciiTheme="majorBidi" w:hAnsiTheme="majorBidi" w:cstheme="majorBidi"/>
                <w:b/>
                <w:bCs/>
                <w:position w:val="-6"/>
              </w:rPr>
              <w:object w:dxaOrig="200" w:dyaOrig="279">
                <v:shape id="_x0000_i1025" type="#_x0000_t75" style="width:9.7pt;height:14.55pt" o:ole="">
                  <v:imagedata r:id="rId7" o:title=""/>
                </v:shape>
                <o:OLEObject Type="Embed" ProgID="Equation.DSMT4" ShapeID="_x0000_i1025" DrawAspect="Content" ObjectID="_1444861851" r:id="rId8"/>
              </w:objec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بدلال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؟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</w:p>
          <w:p w:rsidR="00D203CB" w:rsidRPr="00D203CB" w:rsidRDefault="00D203CB" w:rsidP="00D203CB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2-3- احسب شدة مجال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على سطح الأرض ثم على ارتفاع </w:t>
            </w:r>
            <w:r w:rsidRPr="00D203CB">
              <w:rPr>
                <w:rFonts w:asciiTheme="majorBidi" w:hAnsiTheme="majorBidi" w:cstheme="majorBidi"/>
                <w:b/>
                <w:bCs/>
              </w:rPr>
              <w:t>h=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3</w:t>
            </w:r>
            <w:r w:rsidRPr="00D203CB">
              <w:rPr>
                <w:rFonts w:asciiTheme="majorBidi" w:hAnsiTheme="majorBidi" w:cstheme="majorBidi"/>
                <w:b/>
                <w:bCs/>
              </w:rPr>
              <w:t>Km</w:t>
            </w:r>
          </w:p>
          <w:p w:rsidR="00D203CB" w:rsidRPr="00D203CB" w:rsidRDefault="00D203CB" w:rsidP="00D203CB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3- نعتبر جسما صلبا </w:t>
            </w:r>
            <w:r w:rsidRPr="00D203CB">
              <w:rPr>
                <w:rFonts w:asciiTheme="majorBidi" w:hAnsiTheme="majorBidi" w:cstheme="majorBidi"/>
                <w:b/>
                <w:bCs/>
              </w:rPr>
              <w:t>(C)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كتلته 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مكعب الشكل مساحة قاعدته 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S=400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</w:rPr>
              <w:t>cm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2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،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شدة وزن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ه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على سطح الأرض هي: </w:t>
            </w:r>
            <w:r w:rsidRPr="00D203CB">
              <w:rPr>
                <w:rFonts w:asciiTheme="majorBidi" w:hAnsiTheme="majorBidi" w:cstheme="majorBidi"/>
                <w:b/>
                <w:bCs/>
                <w:position w:val="-12"/>
              </w:rPr>
              <w:object w:dxaOrig="1240" w:dyaOrig="380">
                <v:shape id="_x0000_i1026" type="#_x0000_t75" style="width:62.3pt;height:18.7pt" o:ole="">
                  <v:imagedata r:id="rId9" o:title=""/>
                </v:shape>
                <o:OLEObject Type="Embed" ProgID="Equation.DSMT4" ShapeID="_x0000_i1026" DrawAspect="Content" ObjectID="_1444861852" r:id="rId10"/>
              </w:objec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D203CB" w:rsidRPr="00D203CB" w:rsidRDefault="00D203CB" w:rsidP="00D203CB">
            <w:pPr>
              <w:bidi/>
              <w:ind w:left="65"/>
              <w:contextualSpacing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1-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أحسب كتلة هذا الجسم ؟  </w:t>
            </w:r>
          </w:p>
          <w:p w:rsidR="00D203CB" w:rsidRPr="00D203CB" w:rsidRDefault="00D203CB" w:rsidP="00D203CB">
            <w:pP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9898"/>
              </w:tabs>
              <w:bidi/>
              <w:ind w:left="65"/>
              <w:contextualSpacing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3-2- اكتب تعبير </w:t>
            </w:r>
            <w:r w:rsidRPr="00D203CB">
              <w:rPr>
                <w:rFonts w:asciiTheme="majorBidi" w:hAnsiTheme="majorBidi" w:cstheme="majorBidi"/>
                <w:b/>
                <w:bCs/>
              </w:rPr>
              <w:t>P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h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بير زون الجسم على ارتفاع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h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بدلال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P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،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أحسب قيمة </w:t>
            </w:r>
            <w:r w:rsidRPr="00D203CB">
              <w:rPr>
                <w:rFonts w:asciiTheme="majorBidi" w:hAnsiTheme="majorBidi" w:cstheme="majorBidi"/>
                <w:b/>
                <w:bCs/>
              </w:rPr>
              <w:t>P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h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عند الارتفاع </w:t>
            </w:r>
            <w:r w:rsidRPr="00D203CB">
              <w:rPr>
                <w:rFonts w:asciiTheme="majorBidi" w:hAnsiTheme="majorBidi" w:cstheme="majorBidi"/>
                <w:b/>
                <w:bCs/>
                <w:position w:val="-6"/>
              </w:rPr>
              <w:object w:dxaOrig="1040" w:dyaOrig="320">
                <v:shape id="_x0000_i1027" type="#_x0000_t75" style="width:51.9pt;height:15.9pt" o:ole="">
                  <v:imagedata r:id="rId11" o:title=""/>
                </v:shape>
                <o:OLEObject Type="Embed" ProgID="Equation.DSMT4" ShapeID="_x0000_i1027" DrawAspect="Content" ObjectID="_1444861853" r:id="rId12"/>
              </w:objec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ab/>
              <w:t xml:space="preserve"> </w:t>
            </w:r>
          </w:p>
          <w:p w:rsidR="00D203CB" w:rsidRPr="00D203CB" w:rsidRDefault="00D203CB" w:rsidP="00D203CB">
            <w:pPr>
              <w:pStyle w:val="Paragraphedeliste"/>
              <w:numPr>
                <w:ilvl w:val="0"/>
                <w:numId w:val="1"/>
              </w:numPr>
              <w:bidi/>
              <w:ind w:left="65"/>
              <w:rPr>
                <w:rFonts w:asciiTheme="majorBidi" w:hAnsiTheme="majorBidi" w:cstheme="majorBidi"/>
                <w:b/>
                <w:bCs/>
              </w:rPr>
            </w:pPr>
            <w:r w:rsidRPr="00D203CB"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pict>
                <v:shape id="_x0000_s1088" type="#_x0000_t202" style="position:absolute;left:0;text-align:left;margin-left:-153.75pt;margin-top:2.85pt;width:18.05pt;height:22.1pt;z-index:251694080" stroked="f">
                  <v:textbox style="mso-next-textbox:#_x0000_s1088">
                    <w:txbxContent>
                      <w:p w:rsidR="00D203CB" w:rsidRDefault="00D203CB" w:rsidP="00D203CB">
                        <w:pPr>
                          <w:rPr>
                            <w:lang w:bidi="ar-MA"/>
                          </w:rPr>
                        </w:pPr>
                        <w:r>
                          <w:rPr>
                            <w:lang w:bidi="ar-MA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3-3- عندما تكون </w:t>
            </w:r>
            <w:r w:rsidRPr="00D203CB">
              <w:rPr>
                <w:rFonts w:asciiTheme="majorBidi" w:hAnsiTheme="majorBidi" w:cstheme="majorBidi"/>
                <w:b/>
                <w:bCs/>
                <w:position w:val="-6"/>
              </w:rPr>
              <w:object w:dxaOrig="720" w:dyaOrig="279">
                <v:shape id="_x0000_i1028" type="#_x0000_t75" style="width:36pt;height:14.55pt" o:ole="">
                  <v:imagedata r:id="rId13" o:title=""/>
                </v:shape>
                <o:OLEObject Type="Embed" ProgID="Equation.DSMT4" ShapeID="_x0000_i1028" DrawAspect="Content" ObjectID="_1444861854" r:id="rId14"/>
              </w:objec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, بين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أن  </w:t>
            </w:r>
            <w:r w:rsidRPr="00D203CB">
              <w:rPr>
                <w:rFonts w:asciiTheme="majorBidi" w:hAnsiTheme="majorBidi" w:cstheme="majorBidi"/>
                <w:b/>
                <w:bCs/>
                <w:position w:val="-24"/>
              </w:rPr>
              <w:object w:dxaOrig="720" w:dyaOrig="620">
                <v:shape id="_x0000_i1029" type="#_x0000_t75" style="width:36pt;height:30.45pt" o:ole="">
                  <v:imagedata r:id="rId15" o:title=""/>
                </v:shape>
                <o:OLEObject Type="Embed" ProgID="Equation.DSMT4" ShapeID="_x0000_i1029" DrawAspect="Content" ObjectID="_1444861855" r:id="rId16"/>
              </w:objec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   </w:t>
            </w:r>
          </w:p>
          <w:p w:rsidR="00D203CB" w:rsidRPr="00D203CB" w:rsidRDefault="00D203CB" w:rsidP="00D203CB">
            <w:pPr>
              <w:bidi/>
              <w:ind w:left="65"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>2-2:احسب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</w:rPr>
              <w:t>'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شدة مجال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على سطح القمر علما أن وزن الجسم (</w:t>
            </w:r>
            <w:r w:rsidRPr="00D203CB">
              <w:rPr>
                <w:rFonts w:asciiTheme="majorBidi" w:hAnsiTheme="majorBidi" w:cstheme="majorBidi"/>
                <w:b/>
                <w:bCs/>
              </w:rPr>
              <w:t>C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)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.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D203CB" w:rsidRPr="00D203CB" w:rsidRDefault="00D203CB" w:rsidP="00D203CB">
            <w:pPr>
              <w:bidi/>
              <w:contextualSpacing/>
              <w:rPr>
                <w:rFonts w:asciiTheme="majorBidi" w:hAnsiTheme="majorBidi" w:cstheme="majorBidi"/>
                <w:b/>
                <w:bCs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3-2:أوجد الضغط </w:t>
            </w:r>
            <w:r w:rsidRPr="00D203CB">
              <w:rPr>
                <w:rFonts w:asciiTheme="majorBidi" w:hAnsiTheme="majorBidi" w:cstheme="majorBidi"/>
                <w:b/>
                <w:bCs/>
              </w:rPr>
              <w:t>P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الذي يطبقه الجسم (</w:t>
            </w:r>
            <w:r w:rsidRPr="00D203CB">
              <w:rPr>
                <w:rFonts w:asciiTheme="majorBidi" w:hAnsiTheme="majorBidi" w:cstheme="majorBidi"/>
                <w:b/>
                <w:bCs/>
              </w:rPr>
              <w:t>C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) على سطح القمر.</w:t>
            </w:r>
          </w:p>
        </w:tc>
      </w:tr>
      <w:tr w:rsidR="00297E33" w:rsidRPr="00D203CB" w:rsidTr="0064402E">
        <w:tc>
          <w:tcPr>
            <w:tcW w:w="11023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297E33" w:rsidRPr="00D203CB" w:rsidRDefault="00297E33" w:rsidP="0062155A">
            <w:pPr>
              <w:bidi/>
              <w:contextualSpacing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>تمرين 2</w:t>
            </w:r>
          </w:p>
        </w:tc>
      </w:tr>
      <w:tr w:rsidR="00D203CB" w:rsidRPr="00D203CB" w:rsidTr="00297E33">
        <w:tc>
          <w:tcPr>
            <w:tcW w:w="11023" w:type="dxa"/>
          </w:tcPr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نعتبر جسمين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(A)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و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B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لهما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نفس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كتل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m = 1, 45 Kg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تفصلهما مساف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AB = h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- انظر الشكل -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احسب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F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شدة قوة التجاذب الكوني بين الجسمين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A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و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.(B)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- باختيار سلم مناسب, مثل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تجهة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جاذب الكوني بين الجسمين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A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B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.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 احسب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F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1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شدة القوة التي تطبقها الأرض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T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على الجسم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.(A)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4-  احسب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F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2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شدة القوة التي تطبقها الأرض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T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الجسم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.(B)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 مادا تمثل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F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1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و 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F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2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؟ قارن بينهما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,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ادا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تستنتج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؟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6- احسب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نسبة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o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/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h</w:t>
            </w:r>
            <w:proofErr w:type="spellEnd"/>
            <w:proofErr w:type="gramEnd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حيث:</w:t>
            </w:r>
          </w:p>
          <w:p w:rsidR="00D203CB" w:rsidRPr="00D203CB" w:rsidRDefault="00D203CB" w:rsidP="0064402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-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شدة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 سطح الأرض </w:t>
            </w:r>
            <w:r w:rsidR="0064402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h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شدة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الارتفاع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h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7-  احسب قيمة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h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lang w:bidi="ar-MA"/>
              </w:rPr>
            </w:pPr>
            <w:r>
              <w:rPr>
                <w:noProof/>
              </w:rPr>
              <w:pict>
                <v:shape id="_x0000_s1101" type="#_x0000_t75" style="position:absolute;left:0;text-align:left;margin-left:4.05pt;margin-top:-117.85pt;width:150.35pt;height:126.7pt;z-index:251704320" wrapcoords="-79 0 -79 21472 21600 21472 21600 0 -79 0">
                  <v:imagedata r:id="rId17" o:title=""/>
                  <w10:wrap type="tight"/>
                </v:shape>
                <o:OLEObject Type="Embed" ProgID="PBrush" ShapeID="_x0000_s1101" DrawAspect="Content" ObjectID="_1444861874" r:id="rId18"/>
              </w:pic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نعطي: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تلة الأرض :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= 6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24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;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 شعاع الأرض :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     R = h = 6400km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 </w:t>
            </w:r>
          </w:p>
          <w:p w:rsidR="00D203CB" w:rsidRPr="00D203CB" w:rsidRDefault="00D203CB" w:rsidP="00D203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            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شدة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ثقالة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سطح الأرض :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 ;  g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 = 9,98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N.Kg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 xml:space="preserve">-1  </w:t>
            </w:r>
            <w:r w:rsidRPr="00D203CB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G = 6, 67.10 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-11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 (S.I)</w:t>
            </w:r>
          </w:p>
        </w:tc>
      </w:tr>
      <w:tr w:rsidR="0064402E" w:rsidRPr="00D203CB" w:rsidTr="0064402E">
        <w:tc>
          <w:tcPr>
            <w:tcW w:w="11023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</w:tcPr>
          <w:p w:rsidR="0064402E" w:rsidRPr="00D203CB" w:rsidRDefault="0064402E" w:rsidP="008B63C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تمرين 3</w:t>
            </w:r>
          </w:p>
        </w:tc>
      </w:tr>
      <w:tr w:rsidR="00D203CB" w:rsidRPr="00D203CB" w:rsidTr="00E50D59">
        <w:tc>
          <w:tcPr>
            <w:tcW w:w="11023" w:type="dxa"/>
          </w:tcPr>
          <w:p w:rsidR="00D203CB" w:rsidRPr="00D203CB" w:rsidRDefault="00D203CB" w:rsidP="008B63C9">
            <w:pP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نعطي كتلة الأرض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=6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 xml:space="preserve">24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 شعاعها </w:t>
            </w:r>
            <w:r w:rsidRPr="00D203CB">
              <w:rPr>
                <w:rFonts w:asciiTheme="majorBidi" w:hAnsiTheme="majorBidi" w:cstheme="majorBidi"/>
                <w:b/>
                <w:bCs/>
              </w:rPr>
              <w:t>R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T</w:t>
            </w:r>
            <w:r w:rsidRPr="00D203CB">
              <w:rPr>
                <w:rFonts w:asciiTheme="majorBidi" w:hAnsiTheme="majorBidi" w:cstheme="majorBidi"/>
                <w:b/>
                <w:bCs/>
              </w:rPr>
              <w:t>=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</w:rPr>
              <w:t>6,4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3</w:t>
            </w:r>
            <w:r w:rsidRPr="00D203CB">
              <w:rPr>
                <w:rFonts w:asciiTheme="majorBidi" w:hAnsiTheme="majorBidi" w:cstheme="majorBidi"/>
                <w:b/>
                <w:bCs/>
              </w:rPr>
              <w:t>Km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كتلة القمر 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r w:rsidRPr="00D203CB">
              <w:rPr>
                <w:rFonts w:asciiTheme="majorBidi" w:hAnsiTheme="majorBidi" w:cstheme="majorBidi"/>
                <w:b/>
                <w:bCs/>
              </w:rPr>
              <w:t>=7,35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22</w:t>
            </w:r>
            <w:r w:rsidRPr="00D203CB">
              <w:rPr>
                <w:rFonts w:asciiTheme="majorBidi" w:hAnsiTheme="majorBidi" w:cstheme="majorBidi"/>
                <w:b/>
                <w:bCs/>
              </w:rPr>
              <w:t>kg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وشعاعه </w:t>
            </w:r>
            <w:r w:rsidRPr="00D203CB">
              <w:rPr>
                <w:rFonts w:asciiTheme="majorBidi" w:hAnsiTheme="majorBidi" w:cstheme="majorBidi"/>
                <w:b/>
                <w:bCs/>
              </w:rPr>
              <w:t>R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</w:rPr>
              <w:t>L</w:t>
            </w:r>
            <w:r w:rsidRPr="00D203CB">
              <w:rPr>
                <w:rFonts w:asciiTheme="majorBidi" w:hAnsiTheme="majorBidi" w:cstheme="majorBidi"/>
                <w:b/>
                <w:bCs/>
              </w:rPr>
              <w:t>= 1,73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6</w:t>
            </w:r>
            <w:r w:rsidRPr="00D203CB">
              <w:rPr>
                <w:rFonts w:asciiTheme="majorBidi" w:hAnsiTheme="majorBidi" w:cstheme="majorBidi"/>
                <w:b/>
                <w:bCs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Pr="00D203CB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 ثابتة التجاذب الكوني </w:t>
            </w:r>
            <w:r w:rsidRPr="00D203CB">
              <w:rPr>
                <w:rFonts w:asciiTheme="majorBidi" w:hAnsiTheme="majorBidi" w:cstheme="majorBidi"/>
                <w:b/>
                <w:bCs/>
              </w:rPr>
              <w:t>G=6</w:t>
            </w:r>
            <w:proofErr w:type="gramStart"/>
            <w:r w:rsidRPr="00D203CB">
              <w:rPr>
                <w:rFonts w:asciiTheme="majorBidi" w:hAnsiTheme="majorBidi" w:cstheme="majorBidi"/>
                <w:b/>
                <w:bCs/>
              </w:rPr>
              <w:t>,67</w:t>
            </w:r>
            <w:proofErr w:type="gramEnd"/>
            <w:r w:rsidRPr="00D203CB">
              <w:rPr>
                <w:rFonts w:asciiTheme="majorBidi" w:hAnsiTheme="majorBidi" w:cstheme="majorBidi"/>
                <w:b/>
                <w:bCs/>
              </w:rPr>
              <w:t>.10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-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11</w:t>
            </w:r>
            <w:r w:rsidRPr="00D203CB">
              <w:rPr>
                <w:rFonts w:asciiTheme="majorBidi" w:hAnsiTheme="majorBidi" w:cstheme="majorBidi"/>
                <w:b/>
                <w:bCs/>
              </w:rPr>
              <w:t>N.m</w:t>
            </w:r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2</w:t>
            </w:r>
            <w:r w:rsidRPr="00D203CB">
              <w:rPr>
                <w:rFonts w:asciiTheme="majorBidi" w:hAnsiTheme="majorBidi" w:cstheme="majorBidi"/>
                <w:b/>
                <w:bCs/>
              </w:rPr>
              <w:t>kg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vertAlign w:val="superscript"/>
              </w:rPr>
              <w:t>-2</w:t>
            </w: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. </w:t>
            </w:r>
          </w:p>
          <w:p w:rsidR="00D203CB" w:rsidRPr="00D203CB" w:rsidRDefault="00D203CB" w:rsidP="0064402E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نعتبر جسم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S)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تلته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بين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ارض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القمر</w:t>
            </w:r>
          </w:p>
          <w:p w:rsidR="00D203CB" w:rsidRPr="00D203CB" w:rsidRDefault="00D203CB" w:rsidP="00D203CB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اوجد تعبير شدة القوة التي يطبقها القمر على الجسم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S)</w:t>
            </w:r>
          </w:p>
          <w:p w:rsidR="00D203CB" w:rsidRPr="00D203CB" w:rsidRDefault="00D203CB" w:rsidP="00D203CB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2- اوجد تعبير شدة القوة التي تطبقها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ارض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الجسم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(S)</w:t>
            </w:r>
          </w:p>
          <w:p w:rsidR="0064402E" w:rsidRDefault="00D203CB" w:rsidP="00D203CB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noProof/>
              </w:rPr>
              <w:pict>
                <v:shape id="_x0000_s1100" type="#_x0000_t75" style="position:absolute;left:0;text-align:left;margin-left:8.7pt;margin-top:-55.35pt;width:186.55pt;height:92.3pt;z-index:-251614208" wrapcoords="-74 0 -74 21323 21600 21323 21600 0 -74 0">
                  <v:imagedata r:id="rId19" o:title=""/>
                </v:shape>
                <o:OLEObject Type="Embed" ProgID="PBrush" ShapeID="_x0000_s1100" DrawAspect="Content" ObjectID="_1444861873" r:id="rId20"/>
              </w:pic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 بين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ن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بير المساف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Z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ي تتوازن فيها القوة المسلطة من طرف القمر و القوة المطبقة </w:t>
            </w:r>
          </w:p>
          <w:p w:rsidR="00D203CB" w:rsidRPr="00D203CB" w:rsidRDefault="00D203CB" w:rsidP="0064402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من طرف </w:t>
            </w:r>
            <w:proofErr w:type="spellStart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ارض</w:t>
            </w:r>
            <w:proofErr w:type="spellEnd"/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الجسم تكب على شكل  </w:t>
            </w:r>
            <w:r w:rsidRPr="00D203CB">
              <w:rPr>
                <w:rFonts w:asciiTheme="majorBidi" w:hAnsiTheme="majorBidi" w:cstheme="majorBidi"/>
                <w:b/>
                <w:bCs/>
              </w:rPr>
              <w:object w:dxaOrig="1995" w:dyaOrig="810">
                <v:shape id="_x0000_i1030" type="#_x0000_t75" style="width:99.7pt;height:40.85pt" o:ole="">
                  <v:imagedata r:id="rId21" o:title=""/>
                </v:shape>
                <o:OLEObject Type="Embed" ProgID="PBrush" ShapeID="_x0000_i1030" DrawAspect="Content" ObjectID="_1444861856" r:id="rId22"/>
              </w:object>
            </w:r>
            <w:r w:rsidRPr="00D203CB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حدد قيمة </w:t>
            </w:r>
            <w:r w:rsidRPr="00D203CB">
              <w:rPr>
                <w:rFonts w:asciiTheme="majorBidi" w:hAnsiTheme="majorBidi" w:cstheme="majorBidi"/>
                <w:b/>
                <w:bCs/>
                <w:lang w:bidi="ar-MA"/>
              </w:rPr>
              <w:t>Z</w:t>
            </w:r>
            <w:r w:rsidRPr="00D203CB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</w:p>
        </w:tc>
      </w:tr>
      <w:tr w:rsidR="00297E33" w:rsidRPr="00D203CB" w:rsidTr="0064402E">
        <w:trPr>
          <w:trHeight w:val="251"/>
        </w:trPr>
        <w:tc>
          <w:tcPr>
            <w:tcW w:w="11023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297E33" w:rsidRPr="00D203CB" w:rsidRDefault="00297E33" w:rsidP="0064402E">
            <w:pPr>
              <w:bidi/>
              <w:contextualSpacing/>
              <w:rPr>
                <w:rFonts w:asciiTheme="majorBidi" w:hAnsiTheme="majorBidi" w:cstheme="majorBidi"/>
                <w:b/>
                <w:bCs/>
              </w:rPr>
            </w:pPr>
            <w:r w:rsidRPr="00D203CB">
              <w:rPr>
                <w:rFonts w:asciiTheme="majorBidi" w:hAnsiTheme="majorBidi" w:cstheme="majorBidi"/>
                <w:b/>
                <w:bCs/>
                <w:rtl/>
              </w:rPr>
              <w:t xml:space="preserve">تمرين </w:t>
            </w:r>
            <w:r w:rsidR="0064402E">
              <w:rPr>
                <w:rFonts w:asciiTheme="majorBidi" w:hAnsiTheme="majorBidi" w:cstheme="majorBidi" w:hint="cs"/>
                <w:b/>
                <w:bCs/>
                <w:rtl/>
              </w:rPr>
              <w:t>4</w:t>
            </w:r>
          </w:p>
        </w:tc>
      </w:tr>
      <w:tr w:rsidR="00D203CB" w:rsidRPr="00D203CB" w:rsidTr="00D203CB">
        <w:trPr>
          <w:trHeight w:val="251"/>
        </w:trPr>
        <w:tc>
          <w:tcPr>
            <w:tcW w:w="11023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كتلة شخص </w:t>
            </w:r>
            <w:proofErr w:type="gramStart"/>
            <w:r w:rsidRPr="0064402E">
              <w:rPr>
                <w:rFonts w:hint="cs"/>
                <w:b/>
                <w:bCs/>
                <w:rtl/>
              </w:rPr>
              <w:t>هي :</w:t>
            </w:r>
            <w:proofErr w:type="gramEnd"/>
            <w:r w:rsidRPr="0064402E">
              <w:rPr>
                <w:rFonts w:hint="cs"/>
                <w:b/>
                <w:bCs/>
                <w:rtl/>
              </w:rPr>
              <w:t xml:space="preserve"> </w:t>
            </w:r>
            <w:r w:rsidRPr="0064402E">
              <w:rPr>
                <w:b/>
                <w:bCs/>
                <w:position w:val="-10"/>
              </w:rPr>
              <w:object w:dxaOrig="960" w:dyaOrig="320">
                <v:shape id="_x0000_i1031" type="#_x0000_t75" style="width:47.75pt;height:15.9pt" o:ole="">
                  <v:imagedata r:id="rId23" o:title=""/>
                </v:shape>
                <o:OLEObject Type="Embed" ProgID="Equation.DSMT4" ShapeID="_x0000_i1031" DrawAspect="Content" ObjectID="_1444861857" r:id="rId24"/>
              </w:object>
            </w:r>
            <w:r w:rsidRPr="0064402E">
              <w:rPr>
                <w:rFonts w:hint="cs"/>
                <w:b/>
                <w:bCs/>
                <w:rtl/>
              </w:rPr>
              <w:t>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1- أحسب شدة وزنه </w:t>
            </w:r>
            <w:r w:rsidRPr="0064402E">
              <w:rPr>
                <w:b/>
                <w:bCs/>
                <w:position w:val="-12"/>
              </w:rPr>
              <w:object w:dxaOrig="260" w:dyaOrig="360">
                <v:shape id="_x0000_i1032" type="#_x0000_t75" style="width:13.15pt;height:18pt" o:ole="">
                  <v:imagedata r:id="rId25" o:title=""/>
                </v:shape>
                <o:OLEObject Type="Embed" ProgID="Equation.DSMT4" ShapeID="_x0000_i1032" DrawAspect="Content" ObjectID="_1444861858" r:id="rId26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على سطح </w:t>
            </w:r>
            <w:proofErr w:type="gramStart"/>
            <w:r w:rsidRPr="0064402E">
              <w:rPr>
                <w:rFonts w:hint="cs"/>
                <w:b/>
                <w:bCs/>
                <w:rtl/>
              </w:rPr>
              <w:t>الأرض ،</w:t>
            </w:r>
            <w:proofErr w:type="gramEnd"/>
            <w:r w:rsidRPr="0064402E">
              <w:rPr>
                <w:rFonts w:hint="cs"/>
                <w:b/>
                <w:bCs/>
                <w:rtl/>
              </w:rPr>
              <w:t xml:space="preserve"> حيث </w:t>
            </w:r>
            <w:r w:rsidRPr="0064402E">
              <w:rPr>
                <w:b/>
                <w:bCs/>
                <w:position w:val="-12"/>
              </w:rPr>
              <w:object w:dxaOrig="1600" w:dyaOrig="380">
                <v:shape id="_x0000_i1033" type="#_x0000_t75" style="width:80.3pt;height:18.7pt" o:ole="">
                  <v:imagedata r:id="rId27" o:title=""/>
                </v:shape>
                <o:OLEObject Type="Embed" ProgID="Equation.DSMT4" ShapeID="_x0000_i1033" DrawAspect="Content" ObjectID="_1444861859" r:id="rId28"/>
              </w:object>
            </w:r>
            <w:r w:rsidRPr="0064402E">
              <w:rPr>
                <w:rFonts w:hint="cs"/>
                <w:b/>
                <w:bCs/>
                <w:rtl/>
              </w:rPr>
              <w:t>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2- حدد شدة وزنه </w:t>
            </w:r>
            <w:r w:rsidRPr="0064402E">
              <w:rPr>
                <w:b/>
                <w:bCs/>
                <w:position w:val="-12"/>
              </w:rPr>
              <w:object w:dxaOrig="260" w:dyaOrig="360">
                <v:shape id="_x0000_i1034" type="#_x0000_t75" style="width:13.15pt;height:18pt" o:ole="">
                  <v:imagedata r:id="rId29" o:title=""/>
                </v:shape>
                <o:OLEObject Type="Embed" ProgID="Equation.DSMT4" ShapeID="_x0000_i1034" DrawAspect="Content" ObjectID="_1444861860" r:id="rId30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على قمة جبل </w:t>
            </w:r>
            <w:proofErr w:type="spellStart"/>
            <w:r w:rsidRPr="0064402E">
              <w:rPr>
                <w:rFonts w:hint="cs"/>
                <w:b/>
                <w:bCs/>
                <w:rtl/>
              </w:rPr>
              <w:t>إفيرست</w:t>
            </w:r>
            <w:proofErr w:type="spellEnd"/>
            <w:r w:rsidRPr="0064402E">
              <w:rPr>
                <w:rFonts w:hint="cs"/>
                <w:b/>
                <w:bCs/>
                <w:rtl/>
              </w:rPr>
              <w:t xml:space="preserve"> </w:t>
            </w:r>
            <w:r w:rsidRPr="0064402E">
              <w:rPr>
                <w:b/>
                <w:bCs/>
              </w:rPr>
              <w:t>(Everest)</w:t>
            </w:r>
            <w:r w:rsidRPr="0064402E">
              <w:rPr>
                <w:rFonts w:hint="cs"/>
                <w:b/>
                <w:bCs/>
                <w:rtl/>
              </w:rPr>
              <w:t xml:space="preserve"> التي علوها </w:t>
            </w:r>
            <w:r w:rsidRPr="0064402E">
              <w:rPr>
                <w:b/>
                <w:bCs/>
                <w:position w:val="-10"/>
              </w:rPr>
              <w:object w:dxaOrig="1140" w:dyaOrig="320">
                <v:shape id="_x0000_i1035" type="#_x0000_t75" style="width:56.75pt;height:15.9pt" o:ole="">
                  <v:imagedata r:id="rId31" o:title=""/>
                </v:shape>
                <o:OLEObject Type="Embed" ProgID="Equation.DSMT4" ShapeID="_x0000_i1035" DrawAspect="Content" ObjectID="_1444861861" r:id="rId32"/>
              </w:object>
            </w:r>
            <w:r w:rsidRPr="0064402E">
              <w:rPr>
                <w:rFonts w:hint="cs"/>
                <w:b/>
                <w:bCs/>
                <w:rtl/>
              </w:rPr>
              <w:t>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3- علما أن شدة </w:t>
            </w:r>
            <w:proofErr w:type="spellStart"/>
            <w:r w:rsidRPr="0064402E">
              <w:rPr>
                <w:rFonts w:hint="cs"/>
                <w:b/>
                <w:bCs/>
                <w:rtl/>
              </w:rPr>
              <w:t>الثقالة</w:t>
            </w:r>
            <w:proofErr w:type="spellEnd"/>
            <w:r w:rsidRPr="0064402E">
              <w:rPr>
                <w:rFonts w:hint="cs"/>
                <w:b/>
                <w:bCs/>
                <w:rtl/>
              </w:rPr>
              <w:t xml:space="preserve"> على سطح القمر : </w:t>
            </w:r>
            <w:r w:rsidRPr="0064402E">
              <w:rPr>
                <w:b/>
                <w:bCs/>
                <w:position w:val="-24"/>
              </w:rPr>
              <w:object w:dxaOrig="840" w:dyaOrig="620">
                <v:shape id="_x0000_i1036" type="#_x0000_t75" style="width:42.25pt;height:31.15pt" o:ole="">
                  <v:imagedata r:id="rId33" o:title=""/>
                </v:shape>
                <o:OLEObject Type="Embed" ProgID="Equation.DSMT4" ShapeID="_x0000_i1036" DrawAspect="Content" ObjectID="_1444861862" r:id="rId34"/>
              </w:object>
            </w:r>
            <w:r w:rsidRPr="0064402E">
              <w:rPr>
                <w:rFonts w:hint="cs"/>
                <w:b/>
                <w:bCs/>
                <w:rtl/>
              </w:rPr>
              <w:t>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>1-3: كم تصبح شدة وزن هذا الشخص على سطح القمر ؟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>2-3: هل تغيرت كتلته ؟ علل جوابك 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4- بين أن شدة </w:t>
            </w:r>
            <w:proofErr w:type="spellStart"/>
            <w:r w:rsidRPr="0064402E">
              <w:rPr>
                <w:rFonts w:hint="cs"/>
                <w:b/>
                <w:bCs/>
                <w:rtl/>
              </w:rPr>
              <w:t>الثقالة</w:t>
            </w:r>
            <w:proofErr w:type="spellEnd"/>
            <w:r w:rsidRPr="0064402E">
              <w:rPr>
                <w:rFonts w:hint="cs"/>
                <w:b/>
                <w:bCs/>
                <w:rtl/>
              </w:rPr>
              <w:t xml:space="preserve"> </w:t>
            </w:r>
            <w:r w:rsidRPr="0064402E">
              <w:rPr>
                <w:b/>
                <w:bCs/>
                <w:position w:val="-10"/>
              </w:rPr>
              <w:object w:dxaOrig="320" w:dyaOrig="340">
                <v:shape id="_x0000_i1037" type="#_x0000_t75" style="width:15.9pt;height:17.3pt" o:ole="">
                  <v:imagedata r:id="rId35" o:title=""/>
                </v:shape>
                <o:OLEObject Type="Embed" ProgID="Equation.DSMT4" ShapeID="_x0000_i1037" DrawAspect="Content" ObjectID="_1444861863" r:id="rId36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على سطح كوكب </w:t>
            </w:r>
            <w:r w:rsidRPr="0064402E">
              <w:rPr>
                <w:b/>
                <w:bCs/>
                <w:position w:val="-4"/>
              </w:rPr>
              <w:object w:dxaOrig="240" w:dyaOrig="260">
                <v:shape id="_x0000_i1038" type="#_x0000_t75" style="width:11.75pt;height:13.15pt" o:ole="">
                  <v:imagedata r:id="rId37" o:title=""/>
                </v:shape>
                <o:OLEObject Type="Embed" ProgID="Equation.DSMT4" ShapeID="_x0000_i1038" DrawAspect="Content" ObjectID="_1444861864" r:id="rId38"/>
              </w:object>
            </w:r>
            <w:r w:rsidRPr="0064402E">
              <w:rPr>
                <w:b/>
                <w:bCs/>
              </w:rPr>
              <w:t xml:space="preserve">  </w:t>
            </w:r>
            <w:r w:rsidRPr="0064402E">
              <w:rPr>
                <w:rFonts w:hint="cs"/>
                <w:b/>
                <w:bCs/>
                <w:rtl/>
              </w:rPr>
              <w:t xml:space="preserve">، لا تتعلق إلا بالشعاع </w:t>
            </w:r>
            <w:r w:rsidRPr="0064402E">
              <w:rPr>
                <w:b/>
                <w:bCs/>
                <w:position w:val="-10"/>
              </w:rPr>
              <w:object w:dxaOrig="320" w:dyaOrig="340">
                <v:shape id="_x0000_i1039" type="#_x0000_t75" style="width:15.9pt;height:17.3pt" o:ole="">
                  <v:imagedata r:id="rId39" o:title=""/>
                </v:shape>
                <o:OLEObject Type="Embed" ProgID="Equation.DSMT4" ShapeID="_x0000_i1039" DrawAspect="Content" ObjectID="_1444861865" r:id="rId40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لهذا الكوكب و بكتلته الحجمية </w:t>
            </w:r>
            <w:r w:rsidRPr="0064402E">
              <w:rPr>
                <w:b/>
                <w:bCs/>
                <w:position w:val="-10"/>
              </w:rPr>
              <w:object w:dxaOrig="320" w:dyaOrig="340">
                <v:shape id="_x0000_i1040" type="#_x0000_t75" style="width:15.9pt;height:17.3pt" o:ole="">
                  <v:imagedata r:id="rId41" o:title=""/>
                </v:shape>
                <o:OLEObject Type="Embed" ProgID="Equation.DSMT4" ShapeID="_x0000_i1040" DrawAspect="Content" ObjectID="_1444861866" r:id="rId42"/>
              </w:object>
            </w:r>
            <w:r w:rsidRPr="0064402E">
              <w:rPr>
                <w:rFonts w:hint="cs"/>
                <w:b/>
                <w:bCs/>
                <w:rtl/>
              </w:rPr>
              <w:t>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tabs>
                <w:tab w:val="left" w:pos="7950"/>
                <w:tab w:val="right" w:pos="10772"/>
              </w:tabs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5- </w:t>
            </w:r>
            <w:proofErr w:type="gramStart"/>
            <w:r w:rsidRPr="0064402E">
              <w:rPr>
                <w:rFonts w:hint="cs"/>
                <w:b/>
                <w:bCs/>
                <w:rtl/>
              </w:rPr>
              <w:t>استنتج</w:t>
            </w:r>
            <w:proofErr w:type="gramEnd"/>
            <w:r w:rsidRPr="0064402E">
              <w:rPr>
                <w:rFonts w:hint="cs"/>
                <w:b/>
                <w:bCs/>
                <w:rtl/>
              </w:rPr>
              <w:t xml:space="preserve"> شدة وزن هذا الشخص إذا افترضنا أنه يوجد على سطح كوكب المريخ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bidi/>
              <w:rPr>
                <w:rFonts w:hint="cs"/>
                <w:b/>
                <w:bCs/>
                <w:rtl/>
              </w:rPr>
            </w:pPr>
            <w:proofErr w:type="gramStart"/>
            <w:r w:rsidRPr="0064402E">
              <w:rPr>
                <w:rFonts w:hint="cs"/>
                <w:b/>
                <w:bCs/>
                <w:rtl/>
              </w:rPr>
              <w:t>المعطيات :</w:t>
            </w:r>
            <w:proofErr w:type="gramEnd"/>
            <w:r w:rsidRPr="0064402E">
              <w:rPr>
                <w:rFonts w:hint="cs"/>
                <w:b/>
                <w:bCs/>
                <w:rtl/>
              </w:rPr>
              <w:t xml:space="preserve"> ثابتة التجاذب الكوني : </w:t>
            </w:r>
            <w:r w:rsidRPr="0064402E">
              <w:rPr>
                <w:b/>
                <w:bCs/>
                <w:position w:val="-10"/>
              </w:rPr>
              <w:object w:dxaOrig="2439" w:dyaOrig="360">
                <v:shape id="_x0000_i1041" type="#_x0000_t75" style="width:121.85pt;height:18pt" o:ole="">
                  <v:imagedata r:id="rId43" o:title=""/>
                </v:shape>
                <o:OLEObject Type="Embed" ProgID="Equation.DSMT4" ShapeID="_x0000_i1041" DrawAspect="Content" ObjectID="_1444861867" r:id="rId44"/>
              </w:object>
            </w:r>
            <w:r w:rsidRPr="0064402E">
              <w:rPr>
                <w:rFonts w:hint="cs"/>
                <w:b/>
                <w:bCs/>
                <w:rtl/>
              </w:rPr>
              <w:t>.</w:t>
            </w:r>
          </w:p>
          <w:p w:rsidR="00D203CB" w:rsidRPr="0064402E" w:rsidRDefault="00D203CB" w:rsidP="00D203C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bidi/>
              <w:rPr>
                <w:rFonts w:hint="cs"/>
                <w:b/>
                <w:bCs/>
                <w:rtl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شعاع الأرض </w:t>
            </w:r>
            <w:r w:rsidRPr="0064402E">
              <w:rPr>
                <w:b/>
                <w:bCs/>
                <w:position w:val="-10"/>
              </w:rPr>
              <w:object w:dxaOrig="1340" w:dyaOrig="340">
                <v:shape id="_x0000_i1042" type="#_x0000_t75" style="width:67.15pt;height:17.3pt" o:ole="">
                  <v:imagedata r:id="rId45" o:title=""/>
                </v:shape>
                <o:OLEObject Type="Embed" ProgID="Equation.DSMT4" ShapeID="_x0000_i1042" DrawAspect="Content" ObjectID="_1444861868" r:id="rId46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شعاع كوكب المريخ </w:t>
            </w:r>
            <w:r w:rsidRPr="0064402E">
              <w:rPr>
                <w:b/>
                <w:bCs/>
                <w:position w:val="-10"/>
              </w:rPr>
              <w:object w:dxaOrig="1380" w:dyaOrig="340">
                <v:shape id="_x0000_i1043" type="#_x0000_t75" style="width:69.25pt;height:17.3pt" o:ole="">
                  <v:imagedata r:id="rId47" o:title=""/>
                </v:shape>
                <o:OLEObject Type="Embed" ProgID="Equation.DSMT4" ShapeID="_x0000_i1043" DrawAspect="Content" ObjectID="_1444861869" r:id="rId48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. </w:t>
            </w:r>
          </w:p>
          <w:p w:rsidR="00D203CB" w:rsidRPr="0064402E" w:rsidRDefault="00D203CB" w:rsidP="0064402E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bidi/>
              <w:rPr>
                <w:b/>
                <w:bCs/>
                <w:rtl/>
                <w:lang w:bidi="ar-MA"/>
              </w:rPr>
            </w:pPr>
            <w:r w:rsidRPr="0064402E">
              <w:rPr>
                <w:rFonts w:hint="cs"/>
                <w:b/>
                <w:bCs/>
                <w:rtl/>
              </w:rPr>
              <w:t xml:space="preserve">الكتلة الحجمية المتوسطة للمريخ :  </w:t>
            </w:r>
            <w:r w:rsidRPr="0064402E">
              <w:rPr>
                <w:b/>
                <w:bCs/>
                <w:position w:val="-10"/>
              </w:rPr>
              <w:object w:dxaOrig="1719" w:dyaOrig="360">
                <v:shape id="_x0000_i1044" type="#_x0000_t75" style="width:85.85pt;height:18pt" o:ole="">
                  <v:imagedata r:id="rId49" o:title=""/>
                </v:shape>
                <o:OLEObject Type="Embed" ProgID="Equation.DSMT4" ShapeID="_x0000_i1044" DrawAspect="Content" ObjectID="_1444861870" r:id="rId50"/>
              </w:object>
            </w:r>
            <w:r w:rsidRPr="0064402E">
              <w:rPr>
                <w:rFonts w:hint="cs"/>
                <w:b/>
                <w:bCs/>
                <w:rtl/>
              </w:rPr>
              <w:t xml:space="preserve"> .</w:t>
            </w:r>
          </w:p>
        </w:tc>
      </w:tr>
    </w:tbl>
    <w:p w:rsidR="00A24F12" w:rsidRPr="00E5287D" w:rsidRDefault="00A24F12">
      <w:pPr>
        <w:rPr>
          <w:b/>
          <w:bCs/>
        </w:rPr>
      </w:pPr>
    </w:p>
    <w:sectPr w:rsidR="00A24F12" w:rsidRPr="00E5287D" w:rsidSect="000D4865">
      <w:pgSz w:w="11906" w:h="16838"/>
      <w:pgMar w:top="426" w:right="424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B16788"/>
    <w:multiLevelType w:val="hybridMultilevel"/>
    <w:tmpl w:val="B7CEC98C"/>
    <w:lvl w:ilvl="0" w:tplc="4B485E6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086B8C"/>
    <w:multiLevelType w:val="hybridMultilevel"/>
    <w:tmpl w:val="E8E2A5C4"/>
    <w:lvl w:ilvl="0" w:tplc="6FB84E5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hyphenationZone w:val="425"/>
  <w:characterSpacingControl w:val="doNotCompress"/>
  <w:compat/>
  <w:rsids>
    <w:rsidRoot w:val="00297E33"/>
    <w:rsid w:val="000D4865"/>
    <w:rsid w:val="001A72D7"/>
    <w:rsid w:val="00201624"/>
    <w:rsid w:val="00202393"/>
    <w:rsid w:val="0029777A"/>
    <w:rsid w:val="00297E33"/>
    <w:rsid w:val="0053778B"/>
    <w:rsid w:val="00550D3A"/>
    <w:rsid w:val="0062155A"/>
    <w:rsid w:val="0064402E"/>
    <w:rsid w:val="007A0DA9"/>
    <w:rsid w:val="00866CEB"/>
    <w:rsid w:val="008B63C9"/>
    <w:rsid w:val="00A24F12"/>
    <w:rsid w:val="00BA672C"/>
    <w:rsid w:val="00D203CB"/>
    <w:rsid w:val="00E5287D"/>
    <w:rsid w:val="00F511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E3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97E3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297E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97E3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97E33"/>
    <w:pPr>
      <w:ind w:left="720"/>
      <w:contextualSpacing/>
    </w:pPr>
  </w:style>
  <w:style w:type="paragraph" w:styleId="Sansinterligne">
    <w:name w:val="No Spacing"/>
    <w:uiPriority w:val="1"/>
    <w:qFormat/>
    <w:rsid w:val="008B63C9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528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cp:lastPrinted>2013-10-11T06:57:00Z</cp:lastPrinted>
  <dcterms:created xsi:type="dcterms:W3CDTF">2013-11-02T00:39:00Z</dcterms:created>
  <dcterms:modified xsi:type="dcterms:W3CDTF">2013-11-02T00:39:00Z</dcterms:modified>
</cp:coreProperties>
</file>